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75FB" w:rsidRPr="002975FB" w:rsidRDefault="00BD7A7F" w:rsidP="00F53F1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</w:pPr>
      <w:r w:rsidRPr="00BD7A7F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 xml:space="preserve">Realizar el </w:t>
      </w:r>
      <w:r w:rsidR="00B0663F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 xml:space="preserve">análisis, el </w:t>
      </w:r>
      <w:r w:rsidR="00553BDA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 xml:space="preserve">pseudocódigo, </w:t>
      </w:r>
      <w:r w:rsidR="00B0663F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 xml:space="preserve">el </w:t>
      </w:r>
      <w:r w:rsidRPr="00BD7A7F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>diagrama</w:t>
      </w:r>
      <w:r w:rsidR="002975FB" w:rsidRPr="002975FB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 xml:space="preserve"> </w:t>
      </w:r>
      <w:r w:rsidRPr="00BD7A7F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 xml:space="preserve">de flujo </w:t>
      </w:r>
      <w:r w:rsidR="00553BDA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 xml:space="preserve">y el programa en lenguaje C </w:t>
      </w:r>
      <w:bookmarkStart w:id="0" w:name="_GoBack"/>
      <w:bookmarkEnd w:id="0"/>
      <w:r w:rsidRPr="00BD7A7F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>que</w:t>
      </w:r>
      <w:r w:rsidR="002975FB" w:rsidRPr="002975FB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 xml:space="preserve"> </w:t>
      </w:r>
      <w:r w:rsidR="00B0663F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>resuelva cada</w:t>
      </w:r>
      <w:r w:rsidRPr="00BD7A7F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 xml:space="preserve"> problema</w:t>
      </w:r>
      <w:r w:rsidR="002975FB" w:rsidRPr="002975FB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 xml:space="preserve"> </w:t>
      </w:r>
      <w:r w:rsidRPr="00BD7A7F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>planteado</w:t>
      </w:r>
      <w:r w:rsidR="00B0663F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>.</w:t>
      </w:r>
    </w:p>
    <w:p w:rsidR="002975FB" w:rsidRDefault="002975FB" w:rsidP="00F53F1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</w:p>
    <w:p w:rsidR="00D84B38" w:rsidRDefault="00D84B38" w:rsidP="00F53F1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</w:p>
    <w:p w:rsidR="00D84B38" w:rsidRDefault="00D84B38" w:rsidP="00D84B3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1</w:t>
      </w:r>
      <w:r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861662" w:rsidRPr="00861662">
        <w:rPr>
          <w:rFonts w:ascii="Times New Roman" w:eastAsia="Times New Roman" w:hAnsi="Times New Roman" w:cs="Times New Roman"/>
          <w:sz w:val="24"/>
          <w:szCs w:val="24"/>
          <w:lang w:eastAsia="es-MX"/>
        </w:rPr>
        <w:t>Desarrolle un algoritmo que lea cuatro números diferentes y a continuación imprima el mayor de los cuatro números introducidos y también el menor de ellos.</w:t>
      </w:r>
      <w:r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</w:p>
    <w:p w:rsidR="00D84B38" w:rsidRDefault="00D84B38" w:rsidP="00D84B3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</w:p>
    <w:p w:rsidR="0041618B" w:rsidRDefault="00502BFD" w:rsidP="0041618B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2</w:t>
      </w:r>
      <w:r w:rsidR="0041618B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.</w:t>
      </w:r>
      <w:r w:rsidR="0041618B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41618B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Leer un número </w:t>
      </w:r>
      <w:r w:rsidR="0041618B">
        <w:rPr>
          <w:rFonts w:ascii="Times New Roman" w:eastAsia="Times New Roman" w:hAnsi="Times New Roman" w:cs="Times New Roman"/>
          <w:sz w:val="24"/>
          <w:szCs w:val="24"/>
          <w:lang w:eastAsia="es-MX"/>
        </w:rPr>
        <w:t>y v</w:t>
      </w:r>
      <w:r w:rsidR="0041618B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erificar si es</w:t>
      </w:r>
      <w:r w:rsidR="0041618B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41618B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positivo, negativo o neutro. </w:t>
      </w:r>
    </w:p>
    <w:p w:rsidR="0041618B" w:rsidRDefault="00502BFD" w:rsidP="0041618B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3</w:t>
      </w:r>
      <w:r w:rsidR="0041618B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.</w:t>
      </w:r>
      <w:r w:rsidR="0041618B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41618B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Leer un número y verificar si es </w:t>
      </w:r>
      <w:r w:rsidR="0041618B">
        <w:rPr>
          <w:rFonts w:ascii="Times New Roman" w:eastAsia="Times New Roman" w:hAnsi="Times New Roman" w:cs="Times New Roman"/>
          <w:sz w:val="24"/>
          <w:szCs w:val="24"/>
          <w:lang w:eastAsia="es-MX"/>
        </w:rPr>
        <w:t>p</w:t>
      </w:r>
      <w:r w:rsidR="0041618B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ar o impar. </w:t>
      </w:r>
    </w:p>
    <w:p w:rsidR="0041618B" w:rsidRDefault="00502BFD" w:rsidP="0041618B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4</w:t>
      </w:r>
      <w:r w:rsidR="0041618B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.</w:t>
      </w:r>
      <w:r w:rsidR="0041618B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41618B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Leer 5 números e imprimir sólo los pares. </w:t>
      </w:r>
    </w:p>
    <w:p w:rsidR="00D84B38" w:rsidRDefault="00502BFD" w:rsidP="00D84B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5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.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Dado un valor de velocidad medido en kilómetros/hora convertirlo a metros/seg. </w:t>
      </w:r>
    </w:p>
    <w:p w:rsidR="00D84B38" w:rsidRDefault="00502BFD" w:rsidP="00D84B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6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. 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Dado un valor de temperatura, medida en grados centígrados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(</w:t>
      </w:r>
      <w:r w:rsidR="00D84B38" w:rsidRPr="002B6A1C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>C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>)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, 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>convertirlo a grados Fahrenheit (</w:t>
      </w:r>
      <w:r w:rsidR="00D84B38" w:rsidRPr="002B6A1C">
        <w:rPr>
          <w:rFonts w:ascii="Times New Roman" w:eastAsia="Times New Roman" w:hAnsi="Times New Roman" w:cs="Times New Roman"/>
          <w:b/>
          <w:sz w:val="24"/>
          <w:szCs w:val="24"/>
          <w:lang w:eastAsia="es-MX"/>
        </w:rPr>
        <w:t>F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>):</w:t>
      </w:r>
    </w:p>
    <w:p w:rsidR="00D95A33" w:rsidRDefault="00D84B38" w:rsidP="00D95A3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 w:rsidRPr="003323F9">
        <w:rPr>
          <w:rFonts w:ascii="Times New Roman" w:eastAsia="Times New Roman" w:hAnsi="Times New Roman" w:cs="Times New Roman"/>
          <w:position w:val="-28"/>
          <w:sz w:val="24"/>
          <w:szCs w:val="24"/>
          <w:lang w:eastAsia="es-MX"/>
        </w:rPr>
        <w:object w:dxaOrig="1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pt;height:34pt" o:ole="">
            <v:imagedata r:id="rId6" o:title=""/>
          </v:shape>
          <o:OLEObject Type="Embed" ProgID="Equation.DSMT4" ShapeID="_x0000_i1025" DrawAspect="Content" ObjectID="_1476037378" r:id="rId7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 w:rsidR="00D95A33"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 w:rsidR="007A12C6">
        <w:rPr>
          <w:rFonts w:ascii="Times New Roman" w:eastAsia="Times New Roman" w:hAnsi="Times New Roman" w:cs="Times New Roman"/>
          <w:sz w:val="24"/>
          <w:szCs w:val="24"/>
          <w:lang w:eastAsia="es-MX"/>
        </w:rPr>
        <w:t>(1</w:t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)</w:t>
      </w:r>
    </w:p>
    <w:p w:rsidR="00B0663F" w:rsidRDefault="00B0663F" w:rsidP="00D84B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</w:p>
    <w:p w:rsidR="00D84B38" w:rsidRDefault="00502BFD" w:rsidP="00D84B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7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.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Calcular la 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>d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istancia 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euclidiana 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entre dos pun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>tos (</w:t>
      </w:r>
      <w:r w:rsidR="00D84B38" w:rsidRPr="002B6A1C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x</w:t>
      </w:r>
      <w:r w:rsidR="00D84B38" w:rsidRPr="002B6A1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es-MX"/>
        </w:rPr>
        <w:t>1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, </w:t>
      </w:r>
      <w:r w:rsidR="00D84B38" w:rsidRPr="002B6A1C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y</w:t>
      </w:r>
      <w:r w:rsidR="00D84B38" w:rsidRPr="002B6A1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es-MX"/>
        </w:rPr>
        <w:t>1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>) y (</w:t>
      </w:r>
      <w:r w:rsidR="00D84B38" w:rsidRPr="002B6A1C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x</w:t>
      </w:r>
      <w:r w:rsidR="00D84B38" w:rsidRPr="002B6A1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es-MX"/>
        </w:rPr>
        <w:t>2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, </w:t>
      </w:r>
      <w:r w:rsidR="00D84B38" w:rsidRPr="002B6A1C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y</w:t>
      </w:r>
      <w:r w:rsidR="00D84B38" w:rsidRPr="002B6A1C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es-MX"/>
        </w:rPr>
        <w:t>2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). </w:t>
      </w:r>
    </w:p>
    <w:p w:rsidR="00D84B38" w:rsidRDefault="00D84B38" w:rsidP="00D84B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 w:rsidRPr="002B6A1C">
        <w:rPr>
          <w:rFonts w:ascii="Times New Roman" w:eastAsia="Times New Roman" w:hAnsi="Times New Roman" w:cs="Times New Roman"/>
          <w:position w:val="-14"/>
          <w:sz w:val="24"/>
          <w:szCs w:val="24"/>
          <w:lang w:eastAsia="es-MX"/>
        </w:rPr>
        <w:object w:dxaOrig="2740" w:dyaOrig="460">
          <v:shape id="_x0000_i1026" type="#_x0000_t75" style="width:137.1pt;height:23.05pt" o:ole="">
            <v:imagedata r:id="rId8" o:title=""/>
          </v:shape>
          <o:OLEObject Type="Embed" ProgID="Equation.DSMT4" ShapeID="_x0000_i1026" DrawAspect="Content" ObjectID="_1476037379" r:id="rId9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 w:rsidR="00D95A33"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 w:rsidR="007A12C6">
        <w:rPr>
          <w:rFonts w:ascii="Times New Roman" w:eastAsia="Times New Roman" w:hAnsi="Times New Roman" w:cs="Times New Roman"/>
          <w:sz w:val="24"/>
          <w:szCs w:val="24"/>
          <w:lang w:eastAsia="es-MX"/>
        </w:rPr>
        <w:t>(2</w:t>
      </w: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)</w:t>
      </w:r>
    </w:p>
    <w:p w:rsidR="00D84B38" w:rsidRDefault="00D84B38" w:rsidP="00F53F1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</w:p>
    <w:p w:rsidR="00B0663F" w:rsidRDefault="00502BFD" w:rsidP="00F53F1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8</w:t>
      </w:r>
      <w:r w:rsidR="00B0663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. </w:t>
      </w:r>
      <w:r w:rsidR="00B0663F" w:rsidRPr="00B0663F">
        <w:rPr>
          <w:rFonts w:ascii="Times New Roman" w:eastAsia="Times New Roman" w:hAnsi="Times New Roman" w:cs="Times New Roman"/>
          <w:sz w:val="24"/>
          <w:szCs w:val="24"/>
          <w:lang w:eastAsia="es-MX"/>
        </w:rPr>
        <w:t>Desarrolle un algoritmo que realice la sumatoria de los números enteros múltiplos de 5, comprendidos entre el 1 y el 100, es decir, 5 + 10 + 15 +…. + 100. El programa deberá imprimir los números en cuestión y finalmente su sumatoria</w:t>
      </w:r>
      <w:r w:rsidR="00B0663F">
        <w:rPr>
          <w:rFonts w:ascii="Times New Roman" w:eastAsia="Times New Roman" w:hAnsi="Times New Roman" w:cs="Times New Roman"/>
          <w:sz w:val="24"/>
          <w:szCs w:val="24"/>
          <w:lang w:eastAsia="es-MX"/>
        </w:rPr>
        <w:t>.</w:t>
      </w:r>
    </w:p>
    <w:p w:rsidR="006068A9" w:rsidRDefault="006068A9" w:rsidP="00D84B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</w:p>
    <w:p w:rsidR="00807A10" w:rsidRDefault="00502BFD" w:rsidP="00D84B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9</w:t>
      </w:r>
      <w:r w:rsidR="00807A10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. </w:t>
      </w:r>
      <w:r w:rsidR="00807A10" w:rsidRPr="00807A10">
        <w:rPr>
          <w:rFonts w:ascii="Times New Roman" w:eastAsia="Times New Roman" w:hAnsi="Times New Roman" w:cs="Times New Roman"/>
          <w:sz w:val="24"/>
          <w:szCs w:val="24"/>
          <w:lang w:eastAsia="es-MX"/>
        </w:rPr>
        <w:t>Realice un algoritmo que determine cuantos minutos hay en 5 horas.</w:t>
      </w:r>
    </w:p>
    <w:p w:rsidR="007A12C6" w:rsidRDefault="00502BFD" w:rsidP="00D84B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10</w:t>
      </w:r>
      <w:r w:rsidR="007A12C6">
        <w:rPr>
          <w:rFonts w:ascii="Times New Roman" w:eastAsia="Times New Roman" w:hAnsi="Times New Roman" w:cs="Times New Roman"/>
          <w:sz w:val="24"/>
          <w:szCs w:val="24"/>
          <w:lang w:eastAsia="es-MX"/>
        </w:rPr>
        <w:t>. Desarrolle un algoritmo que implemente la siguiente ecuación:</w:t>
      </w:r>
    </w:p>
    <w:p w:rsidR="007A12C6" w:rsidRDefault="005F13A9" w:rsidP="006C6269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 w:rsidRPr="007A12C6">
        <w:rPr>
          <w:rFonts w:ascii="Times New Roman" w:eastAsia="Times New Roman" w:hAnsi="Times New Roman" w:cs="Times New Roman"/>
          <w:position w:val="-28"/>
          <w:sz w:val="24"/>
          <w:szCs w:val="24"/>
          <w:lang w:eastAsia="es-MX"/>
        </w:rPr>
        <w:object w:dxaOrig="1440" w:dyaOrig="680">
          <v:shape id="_x0000_i1027" type="#_x0000_t75" style="width:1in;height:34pt" o:ole="">
            <v:imagedata r:id="rId10" o:title=""/>
          </v:shape>
          <o:OLEObject Type="Embed" ProgID="Equation.3" ShapeID="_x0000_i1027" DrawAspect="Content" ObjectID="_1476037380" r:id="rId11"/>
        </w:object>
      </w:r>
      <w:r w:rsidR="006C6269"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 w:rsidR="006C6269"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 w:rsidR="006C6269"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 w:rsidR="006C6269"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 w:rsidR="006C6269"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 w:rsidR="006C6269"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 w:rsidR="006C6269"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 w:rsidR="006C6269"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</w:r>
      <w:r w:rsidR="006C6269">
        <w:rPr>
          <w:rFonts w:ascii="Times New Roman" w:eastAsia="Times New Roman" w:hAnsi="Times New Roman" w:cs="Times New Roman"/>
          <w:sz w:val="24"/>
          <w:szCs w:val="24"/>
          <w:lang w:eastAsia="es-MX"/>
        </w:rPr>
        <w:tab/>
        <w:t>(3)</w:t>
      </w:r>
    </w:p>
    <w:p w:rsidR="00D84B38" w:rsidRDefault="00502BFD" w:rsidP="00D84B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11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.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Dadas 2 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>f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echas, expresadas como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tres números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naturales, determinar si la primera es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cronológicamente 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>m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enor que la segunda. </w:t>
      </w:r>
    </w:p>
    <w:p w:rsidR="00D84B38" w:rsidRDefault="00502BFD" w:rsidP="00D84B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12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.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Calcular las soluciones de un 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>p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olinomio de segundo grado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>.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</w:p>
    <w:p w:rsidR="00D84B38" w:rsidRDefault="00502BFD" w:rsidP="00D84B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13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.</w:t>
      </w:r>
      <w:r w:rsidR="00D84B38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</w:t>
      </w:r>
      <w:r w:rsidR="00D84B38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Leer 2 números y verificar si son divisibles, o el resultado no existe, o es infinito. </w:t>
      </w:r>
    </w:p>
    <w:p w:rsidR="002975FB" w:rsidRDefault="00716D0C" w:rsidP="00F53F1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1</w:t>
      </w:r>
      <w:r w:rsidR="00502BFD">
        <w:rPr>
          <w:rFonts w:ascii="Times New Roman" w:eastAsia="Times New Roman" w:hAnsi="Times New Roman" w:cs="Times New Roman"/>
          <w:sz w:val="24"/>
          <w:szCs w:val="24"/>
          <w:lang w:eastAsia="es-MX"/>
        </w:rPr>
        <w:t>4</w:t>
      </w:r>
      <w:r w:rsidR="002975FB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>. Calcular</w:t>
      </w:r>
      <w:r w:rsidR="00BD7A7F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la </w:t>
      </w:r>
      <w:r w:rsidR="00BD7A7F" w:rsidRPr="00BD7A7F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n</w:t>
      </w:r>
      <w:r w:rsidR="00BD7A7F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-ésima </w:t>
      </w:r>
      <w:r w:rsidR="002975FB">
        <w:rPr>
          <w:rFonts w:ascii="Times New Roman" w:eastAsia="Times New Roman" w:hAnsi="Times New Roman" w:cs="Times New Roman"/>
          <w:sz w:val="24"/>
          <w:szCs w:val="24"/>
          <w:lang w:eastAsia="es-MX"/>
        </w:rPr>
        <w:t>p</w:t>
      </w:r>
      <w:r w:rsidR="00BD7A7F" w:rsidRPr="00BD7A7F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otencia de un número, utilizando la operación producto. </w:t>
      </w:r>
    </w:p>
    <w:p w:rsidR="00716D0C" w:rsidRDefault="00716D0C" w:rsidP="00F53F14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</w:p>
    <w:p w:rsidR="004C5059" w:rsidRDefault="00716D0C" w:rsidP="00F53F14">
      <w:pPr>
        <w:jc w:val="both"/>
        <w:rPr>
          <w:rFonts w:ascii="Times New Roman" w:eastAsia="Times New Roman" w:hAnsi="Times New Roman" w:cs="Times New Roman"/>
          <w:sz w:val="24"/>
          <w:szCs w:val="24"/>
          <w:lang w:eastAsia="es-MX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s-MX"/>
        </w:rPr>
        <w:t>1</w:t>
      </w:r>
      <w:r w:rsidR="00502BFD">
        <w:rPr>
          <w:rFonts w:ascii="Times New Roman" w:eastAsia="Times New Roman" w:hAnsi="Times New Roman" w:cs="Times New Roman"/>
          <w:sz w:val="24"/>
          <w:szCs w:val="24"/>
          <w:lang w:eastAsia="es-MX"/>
        </w:rPr>
        <w:t>5</w:t>
      </w:r>
      <w:r w:rsidR="004C5059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. Dada una matriz </w:t>
      </w:r>
      <w:r w:rsidR="004C5059" w:rsidRPr="004C5059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A</w:t>
      </w:r>
      <w:r w:rsidR="004C5059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de dimensiones </w:t>
      </w:r>
      <w:r w:rsidR="00050BE3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N</w:t>
      </w:r>
      <w:r w:rsidR="0084668A" w:rsidRPr="0084668A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es-MX"/>
        </w:rPr>
        <w:t>1</w:t>
      </w:r>
      <w:r w:rsidR="004C5059">
        <w:rPr>
          <w:rFonts w:ascii="Times New Roman" w:eastAsia="Times New Roman" w:hAnsi="Times New Roman" w:cs="Times New Roman"/>
          <w:sz w:val="24"/>
          <w:szCs w:val="24"/>
          <w:lang w:eastAsia="es-MX"/>
        </w:rPr>
        <w:t>x</w:t>
      </w:r>
      <w:r w:rsidR="00050BE3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M</w:t>
      </w:r>
      <w:r w:rsidR="0084668A" w:rsidRPr="0084668A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es-MX"/>
        </w:rPr>
        <w:t>1</w:t>
      </w:r>
      <w:r w:rsidR="0084668A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y una matriz </w:t>
      </w:r>
      <w:r w:rsidR="004C5059" w:rsidRPr="004C5059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B</w:t>
      </w:r>
      <w:r w:rsidR="004C5059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de dimensiones </w:t>
      </w:r>
      <w:r w:rsidR="0084668A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N</w:t>
      </w:r>
      <w:r w:rsidR="0084668A" w:rsidRPr="0084668A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es-MX"/>
        </w:rPr>
        <w:t>2</w:t>
      </w:r>
      <w:r w:rsidR="0084668A">
        <w:rPr>
          <w:rFonts w:ascii="Times New Roman" w:eastAsia="Times New Roman" w:hAnsi="Times New Roman" w:cs="Times New Roman"/>
          <w:sz w:val="24"/>
          <w:szCs w:val="24"/>
          <w:lang w:eastAsia="es-MX"/>
        </w:rPr>
        <w:t>x</w:t>
      </w:r>
      <w:r w:rsidR="0084668A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M</w:t>
      </w:r>
      <w:r w:rsidR="0084668A" w:rsidRPr="0084668A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es-MX"/>
        </w:rPr>
        <w:t>2</w:t>
      </w:r>
      <w:r w:rsidR="004C5059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, calcular la multiplicación de ambas matrices. </w:t>
      </w:r>
      <w:r w:rsidR="00BA78DC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Las matrices </w:t>
      </w:r>
      <w:r w:rsidR="00BA78DC" w:rsidRPr="00BA78DC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A</w:t>
      </w:r>
      <w:r w:rsidR="00BA78DC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y </w:t>
      </w:r>
      <w:r w:rsidR="00BA78DC" w:rsidRPr="00BA78DC">
        <w:rPr>
          <w:rFonts w:ascii="Times New Roman" w:eastAsia="Times New Roman" w:hAnsi="Times New Roman" w:cs="Times New Roman"/>
          <w:i/>
          <w:sz w:val="24"/>
          <w:szCs w:val="24"/>
          <w:lang w:eastAsia="es-MX"/>
        </w:rPr>
        <w:t>B</w:t>
      </w:r>
      <w:r w:rsidR="00BA78DC">
        <w:rPr>
          <w:rFonts w:ascii="Times New Roman" w:eastAsia="Times New Roman" w:hAnsi="Times New Roman" w:cs="Times New Roman"/>
          <w:sz w:val="24"/>
          <w:szCs w:val="24"/>
          <w:lang w:eastAsia="es-MX"/>
        </w:rPr>
        <w:t xml:space="preserve"> deben pasarse como parámetros de la función que realiza la multiplicación de ambas.</w:t>
      </w:r>
    </w:p>
    <w:sectPr w:rsidR="004C5059" w:rsidSect="00F53707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E218D8"/>
    <w:multiLevelType w:val="hybridMultilevel"/>
    <w:tmpl w:val="153C16B4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BD7A7F"/>
    <w:rsid w:val="00050BE3"/>
    <w:rsid w:val="002975FB"/>
    <w:rsid w:val="002B6A1C"/>
    <w:rsid w:val="003323F9"/>
    <w:rsid w:val="00335088"/>
    <w:rsid w:val="00347613"/>
    <w:rsid w:val="003553CA"/>
    <w:rsid w:val="0041618B"/>
    <w:rsid w:val="004C5059"/>
    <w:rsid w:val="00502BFD"/>
    <w:rsid w:val="00553BDA"/>
    <w:rsid w:val="005A6143"/>
    <w:rsid w:val="005F13A9"/>
    <w:rsid w:val="006068A9"/>
    <w:rsid w:val="006C2FF7"/>
    <w:rsid w:val="006C6269"/>
    <w:rsid w:val="00716A3E"/>
    <w:rsid w:val="00716D0C"/>
    <w:rsid w:val="007A12C6"/>
    <w:rsid w:val="007F7164"/>
    <w:rsid w:val="00807A10"/>
    <w:rsid w:val="00814295"/>
    <w:rsid w:val="0084668A"/>
    <w:rsid w:val="00861662"/>
    <w:rsid w:val="00A96C1E"/>
    <w:rsid w:val="00B0663F"/>
    <w:rsid w:val="00B6352D"/>
    <w:rsid w:val="00BA78DC"/>
    <w:rsid w:val="00BD7A7F"/>
    <w:rsid w:val="00C475AB"/>
    <w:rsid w:val="00C61CE3"/>
    <w:rsid w:val="00CC177D"/>
    <w:rsid w:val="00D84B38"/>
    <w:rsid w:val="00D95A33"/>
    <w:rsid w:val="00E35879"/>
    <w:rsid w:val="00EF6594"/>
    <w:rsid w:val="00F53707"/>
    <w:rsid w:val="00F53F14"/>
    <w:rsid w:val="00F57B2B"/>
    <w:rsid w:val="00F666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37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F666D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073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674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838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414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243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149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12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113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334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087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007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79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337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927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744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18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183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002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12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780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583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274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22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45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070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05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024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802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02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187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8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23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175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7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84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880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394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07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63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79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37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63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790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76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280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776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726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270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9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0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20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32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14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496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246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770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72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55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048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253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303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93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45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81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568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304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775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680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03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94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33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10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433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761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064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18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476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700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515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838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496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30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128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260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35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235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32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01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135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269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230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686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706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19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576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9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754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39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846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885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565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564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427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237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955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140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2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6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277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7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887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255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05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08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25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818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45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397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728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476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50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73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740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422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856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72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759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72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148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991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190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06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933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714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35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8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351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15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883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428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390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110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585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396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21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434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19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730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506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516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866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73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719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125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47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647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798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221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011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271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636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26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811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285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251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280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74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322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84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47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0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29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337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32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373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648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310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62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1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940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62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739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79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03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528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10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751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218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37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5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75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51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965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083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39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749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4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22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304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456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47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53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67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80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51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51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16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081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314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271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52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42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990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9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742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31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660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0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13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845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37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398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658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373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525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73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475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233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20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259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092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03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5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344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974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672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37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3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90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39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99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711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72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62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13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81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29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818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39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32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012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374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357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9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638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53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85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429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9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911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62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730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515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112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739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59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726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547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168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94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72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987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09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224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99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729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992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392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80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3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20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654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279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11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066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99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157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389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029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0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956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38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486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613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933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984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54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2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8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5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158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10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71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620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678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64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952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215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30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356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80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2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460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823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73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46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570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89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4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74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546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00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548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657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27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60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436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183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729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37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18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809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32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10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57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447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973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471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59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48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540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812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83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99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05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73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68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679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310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019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154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113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40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5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2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849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912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865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546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5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73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62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4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869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26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029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5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381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455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47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290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414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72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52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57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529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99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37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57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73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92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040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198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2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041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86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529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149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31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466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778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082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43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85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690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673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64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97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9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633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148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452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814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08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78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05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142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788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713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716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49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92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217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537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52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427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227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27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192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68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406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29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56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9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036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07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408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86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345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937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520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359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77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710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45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66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01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011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620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821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159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251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93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66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11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292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2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344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750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053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431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90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69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988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914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664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27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273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66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017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066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353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25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46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35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423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66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10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224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50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56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87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993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39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78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179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230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93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370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649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475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44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5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41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381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2</Pages>
  <Words>277</Words>
  <Characters>1524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UNAM</Company>
  <LinksUpToDate>false</LinksUpToDate>
  <CharactersWithSpaces>1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ancisco Garcia-Ugalde</dc:creator>
  <cp:lastModifiedBy>f-g-ugalde</cp:lastModifiedBy>
  <cp:revision>30</cp:revision>
  <dcterms:created xsi:type="dcterms:W3CDTF">2014-03-24T20:31:00Z</dcterms:created>
  <dcterms:modified xsi:type="dcterms:W3CDTF">2014-10-29T03:37:00Z</dcterms:modified>
</cp:coreProperties>
</file>